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63" r:id="rId3"/>
    <p:sldId id="273" r:id="rId4"/>
    <p:sldId id="274" r:id="rId5"/>
    <p:sldId id="275" r:id="rId6"/>
    <p:sldId id="276" r:id="rId7"/>
    <p:sldId id="277" r:id="rId8"/>
    <p:sldId id="278" r:id="rId9"/>
    <p:sldId id="279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7028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067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367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15FA382-4310-482B-8825-76EB58D82A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790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840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725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744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775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996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604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803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91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29E994-7494-4F20-A68D-C76306488F01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9D38CB-EDBB-466D-9A88-3EB95E913D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862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4aca458d_6df05cb9_7330ff78ed541cd96c7a978927907419_re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4" y="762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5"/>
          <p:cNvSpPr>
            <a:spLocks noChangeArrowheads="1" noChangeShapeType="1" noTextEdit="1"/>
          </p:cNvSpPr>
          <p:nvPr/>
        </p:nvSpPr>
        <p:spPr bwMode="auto">
          <a:xfrm>
            <a:off x="685800" y="4114800"/>
            <a:ext cx="76962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obo"/>
              </a:rPr>
              <a:t>LUYEÄN TAÄP</a:t>
            </a:r>
          </a:p>
        </p:txBody>
      </p:sp>
      <p:pic>
        <p:nvPicPr>
          <p:cNvPr id="6" name="Picture 5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665162"/>
            <a:ext cx="2057400" cy="1392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WordArt 7"/>
          <p:cNvSpPr>
            <a:spLocks noChangeArrowheads="1" noChangeShapeType="1" noTextEdit="1"/>
          </p:cNvSpPr>
          <p:nvPr/>
        </p:nvSpPr>
        <p:spPr bwMode="auto">
          <a:xfrm>
            <a:off x="3276600" y="3276600"/>
            <a:ext cx="3048000" cy="838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Down">
              <a:avLst>
                <a:gd name="adj" fmla="val 29752"/>
              </a:avLst>
            </a:prstTxWarp>
          </a:bodyPr>
          <a:lstStyle/>
          <a:p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Đại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54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số</a:t>
            </a: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9</a:t>
            </a:r>
          </a:p>
        </p:txBody>
      </p:sp>
    </p:spTree>
    <p:extLst>
      <p:ext uri="{BB962C8B-B14F-4D97-AF65-F5344CB8AC3E}">
        <p14:creationId xmlns:p14="http://schemas.microsoft.com/office/powerpoint/2010/main" val="184784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04800" y="619780"/>
            <a:ext cx="7183437" cy="116955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5/5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2x; y = 2x + 5;</a:t>
            </a:r>
          </a:p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71756"/>
              </p:ext>
            </p:extLst>
          </p:nvPr>
        </p:nvGraphicFramePr>
        <p:xfrm>
          <a:off x="7010400" y="469232"/>
          <a:ext cx="1368489" cy="82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393480" progId="Equation.DSMT4">
                  <p:embed/>
                </p:oleObj>
              </mc:Choice>
              <mc:Fallback>
                <p:oleObj name="Equation" r:id="rId2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69232"/>
                        <a:ext cx="1368489" cy="826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620802"/>
              </p:ext>
            </p:extLst>
          </p:nvPr>
        </p:nvGraphicFramePr>
        <p:xfrm>
          <a:off x="781050" y="1155700"/>
          <a:ext cx="1885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155700"/>
                        <a:ext cx="1885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"/>
          <p:cNvSpPr>
            <a:spLocks noGrp="1" noChangeArrowheads="1"/>
          </p:cNvSpPr>
          <p:nvPr>
            <p:ph type="title"/>
          </p:nvPr>
        </p:nvSpPr>
        <p:spPr>
          <a:xfrm>
            <a:off x="3528399" y="76200"/>
            <a:ext cx="1984015" cy="571714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/>
          <a:p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Luyeän</a:t>
            </a:r>
            <a:r>
              <a:rPr lang="en-US" sz="3200" dirty="0">
                <a:solidFill>
                  <a:srgbClr val="FF3300"/>
                </a:solidFill>
                <a:latin typeface="VNI-Bandit" pitchFamily="2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taäp</a:t>
            </a:r>
            <a:endParaRPr lang="en-US" sz="3200" dirty="0">
              <a:solidFill>
                <a:srgbClr val="FF3300"/>
              </a:solidFill>
              <a:latin typeface="VNI-Bandit" pitchFamily="2" charset="0"/>
            </a:endParaRPr>
          </a:p>
        </p:txBody>
      </p:sp>
      <p:graphicFrame>
        <p:nvGraphicFramePr>
          <p:cNvPr id="57" name="Table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5039472"/>
              </p:ext>
            </p:extLst>
          </p:nvPr>
        </p:nvGraphicFramePr>
        <p:xfrm>
          <a:off x="5181600" y="1403465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2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8" name="Table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4835220"/>
              </p:ext>
            </p:extLst>
          </p:nvPr>
        </p:nvGraphicFramePr>
        <p:xfrm>
          <a:off x="5215604" y="2539535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 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2x +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91589"/>
              </p:ext>
            </p:extLst>
          </p:nvPr>
        </p:nvGraphicFramePr>
        <p:xfrm>
          <a:off x="5173408" y="3718560"/>
          <a:ext cx="3699796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50996"/>
              </p:ext>
            </p:extLst>
          </p:nvPr>
        </p:nvGraphicFramePr>
        <p:xfrm>
          <a:off x="5368004" y="4251960"/>
          <a:ext cx="13684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04" y="4251960"/>
                        <a:ext cx="13684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Table 1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60356"/>
              </p:ext>
            </p:extLst>
          </p:nvPr>
        </p:nvGraphicFramePr>
        <p:xfrm>
          <a:off x="5139404" y="5257800"/>
          <a:ext cx="3699796" cy="1463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81721"/>
              </p:ext>
            </p:extLst>
          </p:nvPr>
        </p:nvGraphicFramePr>
        <p:xfrm>
          <a:off x="5200650" y="5791200"/>
          <a:ext cx="1885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791200"/>
                        <a:ext cx="1885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5" t="4159" r="4358"/>
          <a:stretch/>
        </p:blipFill>
        <p:spPr bwMode="auto">
          <a:xfrm>
            <a:off x="0" y="2272145"/>
            <a:ext cx="4682836" cy="450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8" name="Straight Connector 107"/>
          <p:cNvCxnSpPr/>
          <p:nvPr/>
        </p:nvCxnSpPr>
        <p:spPr>
          <a:xfrm flipV="1">
            <a:off x="2071254" y="4163291"/>
            <a:ext cx="0" cy="6858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1350819" y="3810001"/>
            <a:ext cx="0" cy="104601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1704109" y="4163291"/>
            <a:ext cx="367145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1336964" y="3810001"/>
            <a:ext cx="367145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>
            <a:off x="1208809" y="2667001"/>
            <a:ext cx="1562100" cy="3200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408709" y="2438401"/>
            <a:ext cx="1600200" cy="3200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180109" y="3810001"/>
            <a:ext cx="2971800" cy="1981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942109" y="2590801"/>
            <a:ext cx="2971800" cy="1981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flipV="1">
            <a:off x="2770909" y="3810001"/>
            <a:ext cx="0" cy="105987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>
            <a:off x="1704109" y="3810001"/>
            <a:ext cx="10668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1704109" y="5548746"/>
            <a:ext cx="10668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V="1">
            <a:off x="2757054" y="4876801"/>
            <a:ext cx="0" cy="6858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1406236" y="5334001"/>
            <a:ext cx="450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2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2618509" y="2667001"/>
            <a:ext cx="1219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 = 2x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1932709" y="220533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y = 2x + 5</a:t>
            </a:r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92407"/>
              </p:ext>
            </p:extLst>
          </p:nvPr>
        </p:nvGraphicFramePr>
        <p:xfrm>
          <a:off x="3127086" y="5384224"/>
          <a:ext cx="1244023" cy="75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252" imgH="393529" progId="Equation.DSMT4">
                  <p:embed/>
                </p:oleObj>
              </mc:Choice>
              <mc:Fallback>
                <p:oleObj name="Equation" r:id="rId11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086" y="5384224"/>
                        <a:ext cx="1244023" cy="75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16637"/>
              </p:ext>
            </p:extLst>
          </p:nvPr>
        </p:nvGraphicFramePr>
        <p:xfrm>
          <a:off x="3304309" y="3581401"/>
          <a:ext cx="1885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4309" y="3581401"/>
                        <a:ext cx="1885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712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120" grpId="0"/>
      <p:bldP spid="121" grpId="0"/>
      <p:bldP spid="1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019300"/>
            <a:ext cx="545782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304800" y="619780"/>
            <a:ext cx="8763000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5/5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ABC (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A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4"/>
          <p:cNvSpPr txBox="1">
            <a:spLocks noChangeArrowheads="1"/>
          </p:cNvSpPr>
          <p:nvPr/>
        </p:nvSpPr>
        <p:spPr>
          <a:xfrm>
            <a:off x="3528399" y="76200"/>
            <a:ext cx="1984015" cy="571714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Luyeän</a:t>
            </a:r>
            <a:r>
              <a:rPr lang="en-US" sz="3200" dirty="0">
                <a:solidFill>
                  <a:srgbClr val="FF3300"/>
                </a:solidFill>
                <a:latin typeface="VNI-Bandit" pitchFamily="2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taäp</a:t>
            </a:r>
            <a:endParaRPr lang="en-US" sz="3200" dirty="0">
              <a:solidFill>
                <a:srgbClr val="FF3300"/>
              </a:solidFill>
              <a:latin typeface="VNI-Bandit" pitchFamily="2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105400" y="2362200"/>
            <a:ext cx="3962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A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/>
          </a:p>
        </p:txBody>
      </p: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5489511" y="3276600"/>
            <a:ext cx="3349689" cy="116955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y = 2x)//(y = 2x + 5)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ay AB//OC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91964"/>
              </p:ext>
            </p:extLst>
          </p:nvPr>
        </p:nvGraphicFramePr>
        <p:xfrm>
          <a:off x="5159375" y="4419600"/>
          <a:ext cx="39846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393480" progId="Equation.DSMT4">
                  <p:embed/>
                </p:oleObj>
              </mc:Choice>
              <mc:Fallback>
                <p:oleObj name="Equation" r:id="rId3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419600"/>
                        <a:ext cx="39846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5550423" y="5191780"/>
            <a:ext cx="20681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Hay OA//BC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6887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04800" y="619780"/>
            <a:ext cx="8763000" cy="203132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6/5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2x +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3528399" y="76200"/>
            <a:ext cx="1984015" cy="571714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Luyeän</a:t>
            </a:r>
            <a:r>
              <a:rPr lang="en-US" sz="3200" dirty="0">
                <a:solidFill>
                  <a:srgbClr val="FF3300"/>
                </a:solidFill>
                <a:latin typeface="VNI-Bandit" pitchFamily="2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taäp</a:t>
            </a:r>
            <a:endParaRPr lang="en-US" sz="3200" dirty="0">
              <a:solidFill>
                <a:srgbClr val="FF3300"/>
              </a:solidFill>
              <a:latin typeface="VNI-Bandit" pitchFamily="2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3033729"/>
              </p:ext>
            </p:extLst>
          </p:nvPr>
        </p:nvGraphicFramePr>
        <p:xfrm>
          <a:off x="4953000" y="3085410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6042545"/>
              </p:ext>
            </p:extLst>
          </p:nvPr>
        </p:nvGraphicFramePr>
        <p:xfrm>
          <a:off x="4987004" y="4221480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2x +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9" r="6792" b="2458"/>
          <a:stretch/>
        </p:blipFill>
        <p:spPr bwMode="auto">
          <a:xfrm>
            <a:off x="144744" y="2708168"/>
            <a:ext cx="4368006" cy="4040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639290" y="4253345"/>
            <a:ext cx="0" cy="5334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057400" y="4239490"/>
            <a:ext cx="58189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70048" y="3276600"/>
            <a:ext cx="3058352" cy="3200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623455" y="2819400"/>
            <a:ext cx="1828800" cy="3733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70048" y="557278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900545" y="4838700"/>
            <a:ext cx="13855" cy="116378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928255" y="5992430"/>
            <a:ext cx="1129145" cy="692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341947" y="3200400"/>
            <a:ext cx="925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x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362200" y="2677180"/>
            <a:ext cx="1665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2x + 2</a:t>
            </a:r>
          </a:p>
        </p:txBody>
      </p:sp>
    </p:spTree>
    <p:extLst>
      <p:ext uri="{BB962C8B-B14F-4D97-AF65-F5344CB8AC3E}">
        <p14:creationId xmlns:p14="http://schemas.microsoft.com/office/powerpoint/2010/main" val="2442285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04800" y="619780"/>
            <a:ext cx="8763000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6/5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3528399" y="76200"/>
            <a:ext cx="1984015" cy="571714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Luyeän</a:t>
            </a:r>
            <a:r>
              <a:rPr lang="en-US" sz="3200" dirty="0">
                <a:solidFill>
                  <a:srgbClr val="FF3300"/>
                </a:solidFill>
                <a:latin typeface="VNI-Bandit" pitchFamily="2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taäp</a:t>
            </a:r>
            <a:endParaRPr lang="en-US" sz="3200" dirty="0">
              <a:solidFill>
                <a:srgbClr val="FF3300"/>
              </a:solidFill>
              <a:latin typeface="VNI-Bandit" pitchFamily="2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9" r="6792" b="2458"/>
          <a:stretch/>
        </p:blipFill>
        <p:spPr bwMode="auto">
          <a:xfrm>
            <a:off x="127794" y="2342840"/>
            <a:ext cx="4368006" cy="4040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639290" y="3964441"/>
            <a:ext cx="0" cy="5334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057400" y="3950586"/>
            <a:ext cx="58189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457200" y="2987696"/>
            <a:ext cx="3071200" cy="3124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623455" y="2530496"/>
            <a:ext cx="1828800" cy="3733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70048" y="528387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914400" y="4497841"/>
            <a:ext cx="13855" cy="116378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928255" y="5661626"/>
            <a:ext cx="1129145" cy="692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341947" y="2911496"/>
            <a:ext cx="9252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x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362200" y="2388276"/>
            <a:ext cx="1665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2x + 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26105" y="2209800"/>
            <a:ext cx="40892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5422952" y="3084493"/>
            <a:ext cx="20446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x + 2 = 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953000" y="3515380"/>
            <a:ext cx="304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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x - x = -2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53000" y="3962400"/>
            <a:ext cx="304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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 = -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029200" y="4419600"/>
            <a:ext cx="2286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 y =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 = -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029200" y="4876800"/>
            <a:ext cx="304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 A(-2; -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32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04800" y="619780"/>
            <a:ext cx="8763000" cy="95410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7/51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x +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-x +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3528399" y="76200"/>
            <a:ext cx="1984015" cy="571714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Luyeän</a:t>
            </a:r>
            <a:r>
              <a:rPr lang="en-US" sz="3200" dirty="0">
                <a:solidFill>
                  <a:srgbClr val="FF3300"/>
                </a:solidFill>
                <a:latin typeface="VNI-Bandit" pitchFamily="2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taäp</a:t>
            </a:r>
            <a:endParaRPr lang="en-US" sz="3200" dirty="0">
              <a:solidFill>
                <a:srgbClr val="FF3300"/>
              </a:solidFill>
              <a:latin typeface="VNI-Bandit" pitchFamily="2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46863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5976528"/>
              </p:ext>
            </p:extLst>
          </p:nvPr>
        </p:nvGraphicFramePr>
        <p:xfrm>
          <a:off x="4953000" y="3085410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x +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887878"/>
              </p:ext>
            </p:extLst>
          </p:nvPr>
        </p:nvGraphicFramePr>
        <p:xfrm>
          <a:off x="4987004" y="4221480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Tx/>
                        <a:buNone/>
                      </a:pP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-x +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381000" y="2895600"/>
            <a:ext cx="2895600" cy="2971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953490" y="2667000"/>
            <a:ext cx="2539206" cy="2667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124200" y="282958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x +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52800" y="51816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-x + 3</a:t>
            </a:r>
          </a:p>
        </p:txBody>
      </p:sp>
    </p:spTree>
    <p:extLst>
      <p:ext uri="{BB962C8B-B14F-4D97-AF65-F5344CB8AC3E}">
        <p14:creationId xmlns:p14="http://schemas.microsoft.com/office/powerpoint/2010/main" val="210302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04800" y="619780"/>
            <a:ext cx="8763000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8/52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= 4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3x +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1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3528399" y="76200"/>
            <a:ext cx="1984015" cy="571714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Luyeän</a:t>
            </a:r>
            <a:r>
              <a:rPr lang="en-US" sz="3200" dirty="0">
                <a:solidFill>
                  <a:srgbClr val="FF3300"/>
                </a:solidFill>
                <a:latin typeface="VNI-Bandit" pitchFamily="2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taäp</a:t>
            </a:r>
            <a:endParaRPr lang="en-US" sz="3200" dirty="0">
              <a:solidFill>
                <a:srgbClr val="FF3300"/>
              </a:solidFill>
              <a:latin typeface="VNI-Bandit" pitchFamily="2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66800" y="1915180"/>
            <a:ext cx="11430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43815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The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23900" y="2829580"/>
            <a:ext cx="29718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 = 4, y = 11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2299" y="3289518"/>
            <a:ext cx="3672501" cy="224676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= 4, y = 1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3x + b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	11 = 3.4 + b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	 b = -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6226283"/>
              </p:ext>
            </p:extLst>
          </p:nvPr>
        </p:nvGraphicFramePr>
        <p:xfrm>
          <a:off x="457200" y="5516880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3x -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2362200"/>
            <a:ext cx="46863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6934200" y="3581400"/>
            <a:ext cx="0" cy="12192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031400" y="2987696"/>
            <a:ext cx="1131400" cy="34131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086600" y="2911496"/>
            <a:ext cx="1584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3x - 1</a:t>
            </a:r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6449290" y="3581400"/>
            <a:ext cx="4572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60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04800" y="619780"/>
            <a:ext cx="8534400" cy="138499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8/52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ax +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(-1; 3)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3528399" y="76200"/>
            <a:ext cx="1984015" cy="571714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Luyeän</a:t>
            </a:r>
            <a:r>
              <a:rPr lang="en-US" sz="3200" dirty="0">
                <a:solidFill>
                  <a:srgbClr val="FF3300"/>
                </a:solidFill>
                <a:latin typeface="VNI-Bandit" pitchFamily="2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VNI-Bandit" pitchFamily="2" charset="0"/>
              </a:rPr>
              <a:t>taäp</a:t>
            </a:r>
            <a:endParaRPr lang="en-US" sz="3200" dirty="0">
              <a:solidFill>
                <a:srgbClr val="FF3300"/>
              </a:solidFill>
              <a:latin typeface="VNI-Bandit" pitchFamily="2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66800" y="1915180"/>
            <a:ext cx="11430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2362200"/>
            <a:ext cx="43815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The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23900" y="2829580"/>
            <a:ext cx="29718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 = -1, y = 3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5" t="4159" r="4358" b="16930"/>
          <a:stretch/>
        </p:blipFill>
        <p:spPr bwMode="auto">
          <a:xfrm>
            <a:off x="4419600" y="2272145"/>
            <a:ext cx="4682836" cy="3713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2299" y="3289518"/>
            <a:ext cx="3520101" cy="224676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 = -1, y =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ax + 5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	3 = a.(-1) + 5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	 a = 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160888"/>
              </p:ext>
            </p:extLst>
          </p:nvPr>
        </p:nvGraphicFramePr>
        <p:xfrm>
          <a:off x="457200" y="5516880"/>
          <a:ext cx="369979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3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y = 2x +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791200" y="3810000"/>
            <a:ext cx="0" cy="10668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883730" y="2341415"/>
            <a:ext cx="1600200" cy="3352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400800" y="2286000"/>
            <a:ext cx="1665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y = 2x + 5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5805358" y="3810000"/>
            <a:ext cx="290642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065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2443843" y="471302"/>
            <a:ext cx="4261757" cy="438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143000" y="1752600"/>
            <a:ext cx="7620000" cy="8654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pic>
        <p:nvPicPr>
          <p:cNvPr id="4" name="Picture 9" descr="flower1_div_md_wh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-2162174" y="2771774"/>
            <a:ext cx="56388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flower1_div_md_wh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533400" y="5638799"/>
            <a:ext cx="6477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101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611</Words>
  <Application>Microsoft Office PowerPoint</Application>
  <PresentationFormat>Trình chiếu Trên màn hình (4:3)</PresentationFormat>
  <Paragraphs>116</Paragraphs>
  <Slides>9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6" baseType="lpstr">
      <vt:lpstr>Arial</vt:lpstr>
      <vt:lpstr>Calibri</vt:lpstr>
      <vt:lpstr>Times New Roman</vt:lpstr>
      <vt:lpstr>VNI-Bandit</vt:lpstr>
      <vt:lpstr>VNI-Hobo</vt:lpstr>
      <vt:lpstr>Office Theme</vt:lpstr>
      <vt:lpstr>Equation</vt:lpstr>
      <vt:lpstr>Bản trình bày PowerPoint</vt:lpstr>
      <vt:lpstr>Luyeän taä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hKhe</dc:creator>
  <cp:lastModifiedBy>Thăng nguyễn văn</cp:lastModifiedBy>
  <cp:revision>19</cp:revision>
  <dcterms:created xsi:type="dcterms:W3CDTF">2021-12-06T12:54:31Z</dcterms:created>
  <dcterms:modified xsi:type="dcterms:W3CDTF">2023-11-05T15:03:48Z</dcterms:modified>
</cp:coreProperties>
</file>